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10C372" w14:textId="77777777" w:rsidR="00D6273E" w:rsidRDefault="0091441D">
      <w:bookmarkStart w:id="0" w:name="_GoBack"/>
      <w:bookmarkEnd w:id="0"/>
      <w:r>
        <w:t>Corrections (7 September 2012)</w:t>
      </w:r>
    </w:p>
    <w:p w14:paraId="7726B2FE" w14:textId="77777777" w:rsidR="00D6273E" w:rsidRDefault="00D6273E"/>
    <w:p w14:paraId="22ADBE86" w14:textId="77777777" w:rsidR="0091441D" w:rsidRDefault="0091441D" w:rsidP="00DE2150">
      <w:r>
        <w:t>The formula on page</w:t>
      </w:r>
      <w:r w:rsidR="00DE2150">
        <w:t xml:space="preserve"> 105 should be:</w:t>
      </w:r>
    </w:p>
    <w:p w14:paraId="7E72E514" w14:textId="77777777" w:rsidR="008E6C47" w:rsidRDefault="008E6C47" w:rsidP="00DE2150"/>
    <w:p w14:paraId="18CB3EA2" w14:textId="77777777" w:rsidR="00DE2150" w:rsidRDefault="008E6C47" w:rsidP="00DE2150">
      <w:r w:rsidRPr="00A3167C">
        <w:rPr>
          <w:position w:val="-12"/>
        </w:rPr>
        <w:object w:dxaOrig="2820" w:dyaOrig="400" w14:anchorId="7522D9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0pt" o:ole="">
            <v:imagedata r:id="rId6" o:title=""/>
          </v:shape>
          <o:OLEObject Type="Embed" ProgID="Equation.DSMT4" ShapeID="_x0000_i1025" DrawAspect="Content" ObjectID="_1380622987" r:id="rId7"/>
        </w:object>
      </w:r>
    </w:p>
    <w:p w14:paraId="482E84D3" w14:textId="77777777" w:rsidR="0091441D" w:rsidRDefault="0091441D"/>
    <w:p w14:paraId="3BAA606E" w14:textId="77777777" w:rsidR="0091441D" w:rsidRDefault="0091441D">
      <w:r>
        <w:t xml:space="preserve">Equation 5 </w:t>
      </w:r>
      <w:r w:rsidR="001F4919">
        <w:t xml:space="preserve">(page 111) </w:t>
      </w:r>
      <w:r>
        <w:t>should be</w:t>
      </w:r>
      <w:r w:rsidR="00DE2150">
        <w:t>:</w:t>
      </w:r>
    </w:p>
    <w:p w14:paraId="12422445" w14:textId="77777777" w:rsidR="008E6C47" w:rsidRDefault="008E6C47"/>
    <w:p w14:paraId="0E762969" w14:textId="77777777" w:rsidR="007A5D2D" w:rsidRDefault="00DE2150">
      <w:r w:rsidRPr="00FD6E9B">
        <w:rPr>
          <w:position w:val="-28"/>
        </w:rPr>
        <w:object w:dxaOrig="2240" w:dyaOrig="700" w14:anchorId="550727AF">
          <v:shape id="_x0000_i1026" type="#_x0000_t75" style="width:112pt;height:35pt" o:ole="">
            <v:imagedata r:id="rId8" o:title=""/>
          </v:shape>
          <o:OLEObject Type="Embed" ProgID="Equation.DSMT4" ShapeID="_x0000_i1026" DrawAspect="Content" ObjectID="_1380622988" r:id="rId9"/>
        </w:object>
      </w:r>
    </w:p>
    <w:p w14:paraId="661F596A" w14:textId="77777777" w:rsidR="0091441D" w:rsidRDefault="0091441D"/>
    <w:p w14:paraId="5BB62128" w14:textId="77777777" w:rsidR="0091441D" w:rsidRDefault="0091441D"/>
    <w:sectPr w:rsidR="0091441D" w:rsidSect="00053F2A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27089B"/>
    <w:multiLevelType w:val="hybridMultilevel"/>
    <w:tmpl w:val="7DC465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E9B"/>
    <w:rsid w:val="00053F2A"/>
    <w:rsid w:val="001667FD"/>
    <w:rsid w:val="001F4919"/>
    <w:rsid w:val="00236297"/>
    <w:rsid w:val="00237A17"/>
    <w:rsid w:val="00407B38"/>
    <w:rsid w:val="0052797C"/>
    <w:rsid w:val="00554FB4"/>
    <w:rsid w:val="00606576"/>
    <w:rsid w:val="006E2834"/>
    <w:rsid w:val="007A5D2D"/>
    <w:rsid w:val="007E267D"/>
    <w:rsid w:val="00853D96"/>
    <w:rsid w:val="008E6C47"/>
    <w:rsid w:val="0091208B"/>
    <w:rsid w:val="0091441D"/>
    <w:rsid w:val="009F45DE"/>
    <w:rsid w:val="00A3167C"/>
    <w:rsid w:val="00D6273E"/>
    <w:rsid w:val="00DE2150"/>
    <w:rsid w:val="00EA4F70"/>
    <w:rsid w:val="00FD6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6724CA3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215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21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</Words>
  <Characters>136</Characters>
  <Application>Microsoft Macintosh Word</Application>
  <DocSecurity>0</DocSecurity>
  <Lines>1</Lines>
  <Paragraphs>1</Paragraphs>
  <ScaleCrop>false</ScaleCrop>
  <Company/>
  <LinksUpToDate>false</LinksUpToDate>
  <CharactersWithSpaces>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nichi Nakagawa</dc:creator>
  <cp:keywords/>
  <dc:description/>
  <cp:lastModifiedBy>Malgorzata Nakagawa-Lagisz</cp:lastModifiedBy>
  <cp:revision>2</cp:revision>
  <dcterms:created xsi:type="dcterms:W3CDTF">2015-10-19T02:35:00Z</dcterms:created>
  <dcterms:modified xsi:type="dcterms:W3CDTF">2015-10-19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